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617" w:type="dxa"/>
        <w:tblLook w:val="04A0" w:firstRow="1" w:lastRow="0" w:firstColumn="1" w:lastColumn="0" w:noHBand="0" w:noVBand="1"/>
      </w:tblPr>
      <w:tblGrid>
        <w:gridCol w:w="1795"/>
        <w:gridCol w:w="1170"/>
        <w:gridCol w:w="4770"/>
        <w:gridCol w:w="2882"/>
      </w:tblGrid>
      <w:tr w:rsidR="00402CB0" w:rsidRPr="00A81512" w:rsidTr="005B3672">
        <w:trPr>
          <w:trHeight w:val="354"/>
        </w:trPr>
        <w:tc>
          <w:tcPr>
            <w:tcW w:w="10617" w:type="dxa"/>
            <w:gridSpan w:val="4"/>
            <w:shd w:val="clear" w:color="auto" w:fill="D9D9D9" w:themeFill="background1" w:themeFillShade="D9"/>
          </w:tcPr>
          <w:p w:rsidR="00402CB0" w:rsidRPr="00A81512" w:rsidRDefault="00402CB0" w:rsidP="00DC13BC">
            <w:pPr>
              <w:jc w:val="center"/>
              <w:rPr>
                <w:rFonts w:ascii="Century Gothic" w:hAnsi="Century Gothic"/>
                <w:b/>
                <w:sz w:val="32"/>
              </w:rPr>
            </w:pPr>
            <w:bookmarkStart w:id="0" w:name="_GoBack"/>
            <w:bookmarkEnd w:id="0"/>
            <w:r w:rsidRPr="00A81512">
              <w:rPr>
                <w:rFonts w:ascii="Century Gothic" w:hAnsi="Century Gothic"/>
                <w:b/>
                <w:sz w:val="32"/>
              </w:rPr>
              <w:t xml:space="preserve">GSE ALGEBRA 1 </w:t>
            </w:r>
          </w:p>
          <w:p w:rsidR="00402CB0" w:rsidRPr="00A81512" w:rsidRDefault="00402CB0" w:rsidP="00DC13BC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  <w:sz w:val="32"/>
              </w:rPr>
              <w:t>Unit 1 Calendar</w:t>
            </w:r>
          </w:p>
        </w:tc>
      </w:tr>
      <w:tr w:rsidR="00402CB0" w:rsidRPr="00A81512" w:rsidTr="004A229F">
        <w:trPr>
          <w:trHeight w:val="249"/>
        </w:trPr>
        <w:tc>
          <w:tcPr>
            <w:tcW w:w="1795" w:type="dxa"/>
          </w:tcPr>
          <w:p w:rsidR="00402CB0" w:rsidRPr="00A81512" w:rsidRDefault="00402CB0" w:rsidP="00DC13BC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Date</w:t>
            </w:r>
          </w:p>
        </w:tc>
        <w:tc>
          <w:tcPr>
            <w:tcW w:w="1170" w:type="dxa"/>
          </w:tcPr>
          <w:p w:rsidR="00402CB0" w:rsidRPr="00A81512" w:rsidRDefault="00402CB0" w:rsidP="00DC13BC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Day</w:t>
            </w:r>
          </w:p>
        </w:tc>
        <w:tc>
          <w:tcPr>
            <w:tcW w:w="4770" w:type="dxa"/>
          </w:tcPr>
          <w:p w:rsidR="00402CB0" w:rsidRPr="00A81512" w:rsidRDefault="00402CB0" w:rsidP="00DC13BC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Topic</w:t>
            </w:r>
          </w:p>
        </w:tc>
        <w:tc>
          <w:tcPr>
            <w:tcW w:w="2882" w:type="dxa"/>
          </w:tcPr>
          <w:p w:rsidR="00402CB0" w:rsidRPr="00A81512" w:rsidRDefault="00402CB0" w:rsidP="00163CC9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Assignment</w:t>
            </w: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 8/14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1</w:t>
            </w:r>
          </w:p>
        </w:tc>
        <w:tc>
          <w:tcPr>
            <w:tcW w:w="47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A81512" w:rsidRPr="00A81512" w:rsidRDefault="00A81512" w:rsidP="00326F64">
            <w:pPr>
              <w:jc w:val="center"/>
              <w:rPr>
                <w:rFonts w:ascii="Century Gothic" w:hAnsi="Century Gothic"/>
              </w:rPr>
            </w:pPr>
            <w:r w:rsidRPr="00A81512">
              <w:rPr>
                <w:rFonts w:ascii="Century Gothic" w:hAnsi="Century Gothic"/>
              </w:rPr>
              <w:t xml:space="preserve">Reason Quantitatively </w:t>
            </w:r>
          </w:p>
        </w:tc>
        <w:tc>
          <w:tcPr>
            <w:tcW w:w="2882" w:type="dxa"/>
          </w:tcPr>
          <w:p w:rsidR="00A81512" w:rsidRDefault="00A81512" w:rsidP="00163CC9">
            <w:pPr>
              <w:jc w:val="center"/>
              <w:rPr>
                <w:rFonts w:ascii="Century Gothic" w:hAnsi="Century Gothic"/>
              </w:rPr>
            </w:pPr>
            <w:r w:rsidRPr="00A81512">
              <w:rPr>
                <w:rFonts w:ascii="Century Gothic" w:hAnsi="Century Gothic"/>
              </w:rPr>
              <w:t>CW:</w:t>
            </w:r>
            <w:r>
              <w:rPr>
                <w:rFonts w:ascii="Century Gothic" w:hAnsi="Century Gothic"/>
              </w:rPr>
              <w:t xml:space="preserve"> Pg. 23 and 24</w:t>
            </w:r>
          </w:p>
          <w:p w:rsidR="00A81512" w:rsidRPr="000346FC" w:rsidRDefault="00A81512" w:rsidP="00163CC9">
            <w:pPr>
              <w:jc w:val="center"/>
              <w:rPr>
                <w:rFonts w:ascii="Century Gothic" w:hAnsi="Century Gothic"/>
                <w:b/>
              </w:rPr>
            </w:pPr>
            <w:r w:rsidRPr="000346FC">
              <w:rPr>
                <w:rFonts w:ascii="Century Gothic" w:hAnsi="Century Gothic"/>
                <w:b/>
              </w:rPr>
              <w:t>HW: Pg. 23 #5-7 and Pg. 24 #</w:t>
            </w:r>
            <w:r w:rsidR="000346FC" w:rsidRPr="000346FC">
              <w:rPr>
                <w:rFonts w:ascii="Century Gothic" w:hAnsi="Century Gothic"/>
                <w:b/>
              </w:rPr>
              <w:t>8-15</w:t>
            </w: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A81512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8/15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2</w:t>
            </w:r>
          </w:p>
        </w:tc>
        <w:tc>
          <w:tcPr>
            <w:tcW w:w="4770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A81512" w:rsidRDefault="00A81512" w:rsidP="00A81512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Unit Conversion </w:t>
            </w:r>
          </w:p>
          <w:p w:rsidR="00082232" w:rsidRPr="00A81512" w:rsidRDefault="00082232" w:rsidP="00A81512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2882" w:type="dxa"/>
          </w:tcPr>
          <w:p w:rsidR="00326F64" w:rsidRDefault="00163CC9" w:rsidP="00163CC9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WU: Best Measurement</w:t>
            </w:r>
          </w:p>
          <w:p w:rsidR="008B3E32" w:rsidRDefault="008B3E32" w:rsidP="00163CC9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W: Rounding and Dimensional Analysis</w:t>
            </w:r>
          </w:p>
          <w:p w:rsidR="008B3E32" w:rsidRPr="008B3E32" w:rsidRDefault="008B3E32" w:rsidP="00163CC9">
            <w:pPr>
              <w:jc w:val="center"/>
              <w:rPr>
                <w:rFonts w:ascii="Century Gothic" w:hAnsi="Century Gothic"/>
                <w:b/>
              </w:rPr>
            </w:pPr>
            <w:r w:rsidRPr="008B3E32">
              <w:rPr>
                <w:rFonts w:ascii="Century Gothic" w:hAnsi="Century Gothic"/>
                <w:b/>
              </w:rPr>
              <w:t>HW: Skills Review</w:t>
            </w:r>
            <w:r w:rsidR="00353A4D">
              <w:rPr>
                <w:rFonts w:ascii="Century Gothic" w:hAnsi="Century Gothic"/>
                <w:b/>
              </w:rPr>
              <w:t xml:space="preserve"> # 1-16</w:t>
            </w:r>
          </w:p>
        </w:tc>
      </w:tr>
      <w:tr w:rsidR="00326F64" w:rsidRPr="00A81512" w:rsidTr="004A229F">
        <w:trPr>
          <w:trHeight w:val="879"/>
        </w:trPr>
        <w:tc>
          <w:tcPr>
            <w:tcW w:w="1795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C2758D" w:rsidRDefault="00C2758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A81512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8/16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C2758D" w:rsidRDefault="00C2758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3</w:t>
            </w:r>
          </w:p>
        </w:tc>
        <w:tc>
          <w:tcPr>
            <w:tcW w:w="4770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A81512" w:rsidRDefault="00A81512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imensional Analysis</w:t>
            </w:r>
          </w:p>
          <w:p w:rsidR="008E7EA4" w:rsidRDefault="008E7EA4" w:rsidP="00326F64">
            <w:pPr>
              <w:jc w:val="center"/>
              <w:rPr>
                <w:rFonts w:ascii="Century Gothic" w:hAnsi="Century Gothic"/>
                <w:i/>
              </w:rPr>
            </w:pPr>
            <w:r>
              <w:rPr>
                <w:rFonts w:ascii="Century Gothic" w:hAnsi="Century Gothic"/>
                <w:i/>
              </w:rPr>
              <w:t>(</w:t>
            </w:r>
            <w:r w:rsidRPr="008E7EA4">
              <w:rPr>
                <w:rFonts w:ascii="Century Gothic" w:hAnsi="Century Gothic"/>
                <w:i/>
              </w:rPr>
              <w:t>use pages 128</w:t>
            </w:r>
            <w:r w:rsidR="003F5CFA">
              <w:rPr>
                <w:rFonts w:ascii="Century Gothic" w:hAnsi="Century Gothic"/>
                <w:i/>
              </w:rPr>
              <w:t xml:space="preserve"> ex. 4 and </w:t>
            </w:r>
            <w:r w:rsidRPr="008E7EA4">
              <w:rPr>
                <w:rFonts w:ascii="Century Gothic" w:hAnsi="Century Gothic"/>
                <w:i/>
              </w:rPr>
              <w:t xml:space="preserve">129 </w:t>
            </w:r>
            <w:r w:rsidR="007C0AE5">
              <w:rPr>
                <w:rFonts w:ascii="Century Gothic" w:hAnsi="Century Gothic"/>
                <w:i/>
              </w:rPr>
              <w:t>#</w:t>
            </w:r>
            <w:r w:rsidR="003F5CFA">
              <w:rPr>
                <w:rFonts w:ascii="Century Gothic" w:hAnsi="Century Gothic"/>
                <w:i/>
              </w:rPr>
              <w:t>24-27</w:t>
            </w:r>
            <w:r w:rsidR="00353A79">
              <w:rPr>
                <w:rFonts w:ascii="Century Gothic" w:hAnsi="Century Gothic"/>
                <w:i/>
              </w:rPr>
              <w:t xml:space="preserve">as </w:t>
            </w:r>
            <w:r w:rsidRPr="008E7EA4">
              <w:rPr>
                <w:rFonts w:ascii="Century Gothic" w:hAnsi="Century Gothic"/>
                <w:i/>
              </w:rPr>
              <w:t xml:space="preserve">extra </w:t>
            </w:r>
            <w:r>
              <w:rPr>
                <w:rFonts w:ascii="Century Gothic" w:hAnsi="Century Gothic"/>
                <w:i/>
              </w:rPr>
              <w:t>resource</w:t>
            </w:r>
            <w:r w:rsidR="003F5CFA">
              <w:rPr>
                <w:rFonts w:ascii="Century Gothic" w:hAnsi="Century Gothic"/>
                <w:i/>
              </w:rPr>
              <w:t>s</w:t>
            </w:r>
            <w:r>
              <w:rPr>
                <w:rFonts w:ascii="Century Gothic" w:hAnsi="Century Gothic"/>
                <w:i/>
              </w:rPr>
              <w:t>)</w:t>
            </w:r>
          </w:p>
          <w:p w:rsidR="00C2758D" w:rsidRPr="008E7EA4" w:rsidRDefault="00C2758D" w:rsidP="00326F64">
            <w:pPr>
              <w:jc w:val="center"/>
              <w:rPr>
                <w:rFonts w:ascii="Century Gothic" w:hAnsi="Century Gothic"/>
                <w:i/>
              </w:rPr>
            </w:pPr>
          </w:p>
        </w:tc>
        <w:tc>
          <w:tcPr>
            <w:tcW w:w="2882" w:type="dxa"/>
          </w:tcPr>
          <w:p w:rsidR="00353A4D" w:rsidRPr="00353A4D" w:rsidRDefault="00353A4D" w:rsidP="00326F64">
            <w:pPr>
              <w:jc w:val="center"/>
              <w:rPr>
                <w:rFonts w:ascii="Century Gothic" w:hAnsi="Century Gothic"/>
              </w:rPr>
            </w:pPr>
            <w:r w:rsidRPr="00353A4D">
              <w:rPr>
                <w:rFonts w:ascii="Century Gothic" w:hAnsi="Century Gothic"/>
              </w:rPr>
              <w:t>WU: Skills Review Pick 17-22</w:t>
            </w:r>
          </w:p>
          <w:p w:rsidR="00353A4D" w:rsidRPr="00353A4D" w:rsidRDefault="00353A4D" w:rsidP="00326F64">
            <w:pPr>
              <w:jc w:val="center"/>
              <w:rPr>
                <w:rFonts w:ascii="Century Gothic" w:hAnsi="Century Gothic"/>
              </w:rPr>
            </w:pPr>
            <w:r w:rsidRPr="00353A4D">
              <w:rPr>
                <w:rFonts w:ascii="Century Gothic" w:hAnsi="Century Gothic"/>
              </w:rPr>
              <w:t>CW: Class Examples</w:t>
            </w:r>
            <w:r>
              <w:rPr>
                <w:rFonts w:ascii="Century Gothic" w:hAnsi="Century Gothic"/>
              </w:rPr>
              <w:t xml:space="preserve"> Worksheet</w:t>
            </w:r>
          </w:p>
          <w:p w:rsidR="00326F64" w:rsidRPr="00A81512" w:rsidRDefault="00353A4D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W: Dimensional Analysis Worksheet 1</w:t>
            </w: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A81512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proofErr w:type="spellStart"/>
            <w:r>
              <w:rPr>
                <w:rFonts w:ascii="Century Gothic" w:hAnsi="Century Gothic"/>
                <w:b/>
              </w:rPr>
              <w:t>Th</w:t>
            </w:r>
            <w:proofErr w:type="spellEnd"/>
            <w:r>
              <w:rPr>
                <w:rFonts w:ascii="Century Gothic" w:hAnsi="Century Gothic"/>
                <w:b/>
              </w:rPr>
              <w:t xml:space="preserve"> 8/17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4</w:t>
            </w:r>
          </w:p>
        </w:tc>
        <w:tc>
          <w:tcPr>
            <w:tcW w:w="4770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A81512" w:rsidRPr="00A81512" w:rsidRDefault="00A81512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imensional Analysis</w:t>
            </w:r>
          </w:p>
        </w:tc>
        <w:tc>
          <w:tcPr>
            <w:tcW w:w="2882" w:type="dxa"/>
          </w:tcPr>
          <w:p w:rsidR="00326F64" w:rsidRPr="00DA585C" w:rsidRDefault="00B153DF" w:rsidP="00326F64">
            <w:pPr>
              <w:jc w:val="center"/>
              <w:rPr>
                <w:rFonts w:ascii="Century Gothic" w:hAnsi="Century Gothic"/>
              </w:rPr>
            </w:pPr>
            <w:r w:rsidRPr="00DA585C">
              <w:rPr>
                <w:rFonts w:ascii="Century Gothic" w:hAnsi="Century Gothic"/>
              </w:rPr>
              <w:t>Dimensional Analysis Warm-Up</w:t>
            </w:r>
          </w:p>
          <w:p w:rsidR="00B153DF" w:rsidRPr="00DA585C" w:rsidRDefault="00B153DF" w:rsidP="00326F64">
            <w:pPr>
              <w:jc w:val="center"/>
              <w:rPr>
                <w:rFonts w:ascii="Century Gothic" w:hAnsi="Century Gothic"/>
              </w:rPr>
            </w:pPr>
            <w:r w:rsidRPr="00DA585C">
              <w:rPr>
                <w:rFonts w:ascii="Century Gothic" w:hAnsi="Century Gothic"/>
              </w:rPr>
              <w:t xml:space="preserve">CW: </w:t>
            </w:r>
            <w:r w:rsidR="00DA585C" w:rsidRPr="00DA585C">
              <w:rPr>
                <w:rFonts w:ascii="Century Gothic" w:hAnsi="Century Gothic"/>
              </w:rPr>
              <w:t>Discuss Homework 1</w:t>
            </w:r>
          </w:p>
          <w:p w:rsidR="00B153DF" w:rsidRPr="00A81512" w:rsidRDefault="00B153DF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W: Dimensional Analysis Worksheet 2</w:t>
            </w:r>
          </w:p>
        </w:tc>
      </w:tr>
      <w:tr w:rsidR="005B3672" w:rsidRPr="00A81512" w:rsidTr="004A229F">
        <w:trPr>
          <w:trHeight w:val="948"/>
        </w:trPr>
        <w:tc>
          <w:tcPr>
            <w:tcW w:w="1795" w:type="dxa"/>
          </w:tcPr>
          <w:p w:rsidR="005B3672" w:rsidRPr="00A81512" w:rsidRDefault="005B3672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5B3672" w:rsidRDefault="005B3672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5B3672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 8/18</w:t>
            </w:r>
          </w:p>
        </w:tc>
        <w:tc>
          <w:tcPr>
            <w:tcW w:w="1170" w:type="dxa"/>
          </w:tcPr>
          <w:p w:rsidR="005B3672" w:rsidRPr="00A81512" w:rsidRDefault="005B3672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5B3672" w:rsidRDefault="005B3672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5B3672" w:rsidRPr="00A81512" w:rsidRDefault="005B3672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5</w:t>
            </w:r>
          </w:p>
        </w:tc>
        <w:tc>
          <w:tcPr>
            <w:tcW w:w="4770" w:type="dxa"/>
          </w:tcPr>
          <w:p w:rsidR="005B3672" w:rsidRDefault="005B3672" w:rsidP="00326F64">
            <w:pPr>
              <w:jc w:val="center"/>
              <w:rPr>
                <w:rFonts w:ascii="Century Gothic" w:hAnsi="Century Gothic"/>
              </w:rPr>
            </w:pPr>
          </w:p>
          <w:p w:rsidR="005B3672" w:rsidRDefault="005B3672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imensional Analysis</w:t>
            </w:r>
          </w:p>
          <w:p w:rsidR="005B3672" w:rsidRPr="00A81512" w:rsidRDefault="005B3672" w:rsidP="007C0AE5">
            <w:pPr>
              <w:jc w:val="center"/>
              <w:rPr>
                <w:rFonts w:ascii="Century Gothic" w:hAnsi="Century Gothic"/>
                <w:i/>
              </w:rPr>
            </w:pPr>
            <w:r w:rsidRPr="00A81512">
              <w:rPr>
                <w:rFonts w:ascii="Century Gothic" w:hAnsi="Century Gothic"/>
                <w:i/>
              </w:rPr>
              <w:t>(All analysis including Metric and English Conversion)</w:t>
            </w:r>
          </w:p>
          <w:p w:rsidR="005B3672" w:rsidRPr="00A81512" w:rsidRDefault="005B3672" w:rsidP="00A81512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2882" w:type="dxa"/>
          </w:tcPr>
          <w:p w:rsidR="00B153DF" w:rsidRPr="00DA585C" w:rsidRDefault="00B153DF" w:rsidP="00326F64">
            <w:pPr>
              <w:jc w:val="center"/>
              <w:rPr>
                <w:rFonts w:ascii="Century Gothic" w:hAnsi="Century Gothic"/>
              </w:rPr>
            </w:pPr>
            <w:r w:rsidRPr="00DA585C">
              <w:rPr>
                <w:rFonts w:ascii="Century Gothic" w:hAnsi="Century Gothic"/>
              </w:rPr>
              <w:t>WU: Learning Check</w:t>
            </w:r>
          </w:p>
          <w:p w:rsidR="00694578" w:rsidRDefault="00B153DF" w:rsidP="00326F64">
            <w:pPr>
              <w:jc w:val="center"/>
              <w:rPr>
                <w:rFonts w:ascii="Century Gothic" w:hAnsi="Century Gothic"/>
              </w:rPr>
            </w:pPr>
            <w:r w:rsidRPr="00DA585C">
              <w:rPr>
                <w:rFonts w:ascii="Century Gothic" w:hAnsi="Century Gothic"/>
              </w:rPr>
              <w:t>CW: Convert English to Metric</w:t>
            </w:r>
            <w:r w:rsidR="00694578">
              <w:rPr>
                <w:rFonts w:ascii="Century Gothic" w:hAnsi="Century Gothic"/>
              </w:rPr>
              <w:t xml:space="preserve"> Pg. 128 – 129</w:t>
            </w:r>
          </w:p>
          <w:p w:rsidR="00B153DF" w:rsidRPr="00DA585C" w:rsidRDefault="00694578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Ex. 4 and </w:t>
            </w:r>
            <w:r w:rsidR="00F304E5">
              <w:rPr>
                <w:rFonts w:ascii="Century Gothic" w:hAnsi="Century Gothic"/>
              </w:rPr>
              <w:t>Guided Practice 4, 6, 7, 18, 19, 34c</w:t>
            </w:r>
          </w:p>
          <w:p w:rsidR="005B3672" w:rsidRPr="00A81512" w:rsidRDefault="005B3672" w:rsidP="00F304E5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HW: </w:t>
            </w:r>
            <w:r w:rsidR="00643B89">
              <w:rPr>
                <w:rFonts w:ascii="Century Gothic" w:hAnsi="Century Gothic"/>
                <w:b/>
              </w:rPr>
              <w:t>Un</w:t>
            </w:r>
            <w:r w:rsidR="0092587D">
              <w:rPr>
                <w:rFonts w:ascii="Century Gothic" w:hAnsi="Century Gothic"/>
                <w:b/>
              </w:rPr>
              <w:t>it Conversion Practice Problems</w:t>
            </w:r>
          </w:p>
        </w:tc>
      </w:tr>
      <w:tr w:rsidR="005B3672" w:rsidRPr="00A81512" w:rsidTr="005B3672">
        <w:trPr>
          <w:trHeight w:val="89"/>
        </w:trPr>
        <w:tc>
          <w:tcPr>
            <w:tcW w:w="10617" w:type="dxa"/>
            <w:gridSpan w:val="4"/>
            <w:shd w:val="clear" w:color="auto" w:fill="D9D9D9" w:themeFill="background1" w:themeFillShade="D9"/>
          </w:tcPr>
          <w:p w:rsidR="005B3672" w:rsidRPr="00A81512" w:rsidRDefault="005B3672" w:rsidP="00326F64">
            <w:pPr>
              <w:jc w:val="center"/>
              <w:rPr>
                <w:rFonts w:ascii="Century Gothic" w:hAnsi="Century Gothic"/>
              </w:rPr>
            </w:pPr>
          </w:p>
        </w:tc>
      </w:tr>
      <w:tr w:rsidR="00326F64" w:rsidRPr="00A81512" w:rsidTr="0008769C">
        <w:trPr>
          <w:trHeight w:val="620"/>
        </w:trPr>
        <w:tc>
          <w:tcPr>
            <w:tcW w:w="1795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7F141C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 8/21</w:t>
            </w:r>
          </w:p>
          <w:p w:rsidR="007F141C" w:rsidRPr="00A81512" w:rsidRDefault="007F141C" w:rsidP="007F141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6</w:t>
            </w:r>
          </w:p>
        </w:tc>
        <w:tc>
          <w:tcPr>
            <w:tcW w:w="47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</w:rPr>
            </w:pPr>
          </w:p>
          <w:p w:rsidR="00326F64" w:rsidRPr="00A81512" w:rsidRDefault="007C3B35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view</w:t>
            </w:r>
          </w:p>
        </w:tc>
        <w:tc>
          <w:tcPr>
            <w:tcW w:w="2882" w:type="dxa"/>
          </w:tcPr>
          <w:p w:rsidR="00A90DBD" w:rsidRPr="00DA585C" w:rsidRDefault="00A90DBD" w:rsidP="00A90DBD">
            <w:pPr>
              <w:jc w:val="center"/>
              <w:rPr>
                <w:rFonts w:ascii="Century Gothic" w:hAnsi="Century Gothic"/>
              </w:rPr>
            </w:pPr>
            <w:r w:rsidRPr="00DA585C">
              <w:rPr>
                <w:rFonts w:ascii="Century Gothic" w:hAnsi="Century Gothic"/>
              </w:rPr>
              <w:t xml:space="preserve">WU: </w:t>
            </w:r>
            <w:r>
              <w:rPr>
                <w:rFonts w:ascii="Century Gothic" w:hAnsi="Century Gothic"/>
              </w:rPr>
              <w:t>Day 6 Warm-Up</w:t>
            </w:r>
          </w:p>
          <w:p w:rsidR="008E32A9" w:rsidRDefault="008E32A9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643B89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Revie</w:t>
            </w:r>
            <w:r w:rsidR="00211D34">
              <w:rPr>
                <w:rFonts w:ascii="Century Gothic" w:hAnsi="Century Gothic"/>
                <w:b/>
              </w:rPr>
              <w:t>w</w:t>
            </w: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7F141C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8/22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7</w:t>
            </w:r>
          </w:p>
        </w:tc>
        <w:tc>
          <w:tcPr>
            <w:tcW w:w="47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</w:rPr>
            </w:pPr>
          </w:p>
          <w:p w:rsidR="00326F64" w:rsidRPr="00A81512" w:rsidRDefault="007C3B35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Quiz</w:t>
            </w:r>
          </w:p>
        </w:tc>
        <w:tc>
          <w:tcPr>
            <w:tcW w:w="2882" w:type="dxa"/>
          </w:tcPr>
          <w:p w:rsidR="00326F64" w:rsidRPr="00A81512" w:rsidRDefault="007C3B35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W: Review order of operations and evaluating algebraic expressions</w:t>
            </w:r>
          </w:p>
        </w:tc>
      </w:tr>
      <w:tr w:rsidR="0008769C" w:rsidRPr="00A81512" w:rsidTr="004A229F">
        <w:trPr>
          <w:trHeight w:val="948"/>
        </w:trPr>
        <w:tc>
          <w:tcPr>
            <w:tcW w:w="1795" w:type="dxa"/>
          </w:tcPr>
          <w:p w:rsidR="0008769C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8/23</w:t>
            </w:r>
          </w:p>
        </w:tc>
        <w:tc>
          <w:tcPr>
            <w:tcW w:w="1170" w:type="dxa"/>
          </w:tcPr>
          <w:p w:rsidR="0008769C" w:rsidRPr="00A81512" w:rsidRDefault="0008769C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</w:tcPr>
          <w:p w:rsidR="0008769C" w:rsidRDefault="0008769C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view order of operations and evaluating algebraic expressions.</w:t>
            </w:r>
          </w:p>
          <w:p w:rsidR="0008769C" w:rsidRDefault="0008769C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Pages 7, 12, and 13</w:t>
            </w:r>
          </w:p>
        </w:tc>
        <w:tc>
          <w:tcPr>
            <w:tcW w:w="2882" w:type="dxa"/>
          </w:tcPr>
          <w:p w:rsidR="0008769C" w:rsidRDefault="0008769C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7F141C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H 8/24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8</w:t>
            </w:r>
          </w:p>
        </w:tc>
        <w:tc>
          <w:tcPr>
            <w:tcW w:w="4770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BE440D" w:rsidRPr="00A81512" w:rsidRDefault="00BE440D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tructure of Expressions</w:t>
            </w:r>
          </w:p>
        </w:tc>
        <w:tc>
          <w:tcPr>
            <w:tcW w:w="2882" w:type="dxa"/>
          </w:tcPr>
          <w:p w:rsidR="00326F64" w:rsidRDefault="009E7CBE" w:rsidP="00326F64">
            <w:pPr>
              <w:jc w:val="center"/>
              <w:rPr>
                <w:rFonts w:ascii="Century Gothic" w:hAnsi="Century Gothic"/>
              </w:rPr>
            </w:pPr>
            <w:r w:rsidRPr="009E7CBE">
              <w:rPr>
                <w:rFonts w:ascii="Century Gothic" w:hAnsi="Century Gothic"/>
              </w:rPr>
              <w:t>CW: Structure of Expressions</w:t>
            </w:r>
          </w:p>
          <w:p w:rsidR="009E7CBE" w:rsidRPr="009E7CBE" w:rsidRDefault="009E7CBE" w:rsidP="00326F64">
            <w:pPr>
              <w:jc w:val="center"/>
              <w:rPr>
                <w:rFonts w:ascii="Century Gothic" w:hAnsi="Century Gothic"/>
                <w:b/>
              </w:rPr>
            </w:pPr>
            <w:r w:rsidRPr="009E7CBE">
              <w:rPr>
                <w:rFonts w:ascii="Century Gothic" w:hAnsi="Century Gothic"/>
                <w:b/>
              </w:rPr>
              <w:t>HW: Structure of Expressions Homework 1</w:t>
            </w:r>
          </w:p>
        </w:tc>
      </w:tr>
      <w:tr w:rsidR="00326F64" w:rsidRPr="00A81512" w:rsidTr="004A229F">
        <w:trPr>
          <w:trHeight w:val="948"/>
        </w:trPr>
        <w:tc>
          <w:tcPr>
            <w:tcW w:w="1795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7F141C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r 8/25</w:t>
            </w:r>
          </w:p>
        </w:tc>
        <w:tc>
          <w:tcPr>
            <w:tcW w:w="1170" w:type="dxa"/>
          </w:tcPr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326F64" w:rsidRPr="00A81512" w:rsidRDefault="00326F64" w:rsidP="00326F64">
            <w:pPr>
              <w:jc w:val="center"/>
              <w:rPr>
                <w:rFonts w:ascii="Century Gothic" w:hAnsi="Century Gothic"/>
                <w:b/>
              </w:rPr>
            </w:pPr>
            <w:r w:rsidRPr="00A81512">
              <w:rPr>
                <w:rFonts w:ascii="Century Gothic" w:hAnsi="Century Gothic"/>
                <w:b/>
              </w:rPr>
              <w:t>9</w:t>
            </w:r>
          </w:p>
        </w:tc>
        <w:tc>
          <w:tcPr>
            <w:tcW w:w="4770" w:type="dxa"/>
          </w:tcPr>
          <w:p w:rsidR="00326F64" w:rsidRDefault="00326F64" w:rsidP="00326F64">
            <w:pPr>
              <w:jc w:val="center"/>
              <w:rPr>
                <w:rFonts w:ascii="Century Gothic" w:hAnsi="Century Gothic"/>
              </w:rPr>
            </w:pPr>
          </w:p>
          <w:p w:rsidR="00BE440D" w:rsidRPr="00A81512" w:rsidRDefault="00BE440D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tructure of Expressions</w:t>
            </w:r>
          </w:p>
        </w:tc>
        <w:tc>
          <w:tcPr>
            <w:tcW w:w="2882" w:type="dxa"/>
          </w:tcPr>
          <w:p w:rsidR="00326F64" w:rsidRDefault="00090515" w:rsidP="00326F64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W: Interpreting Equations</w:t>
            </w:r>
          </w:p>
          <w:p w:rsidR="00090515" w:rsidRDefault="00090515" w:rsidP="00326F64">
            <w:pPr>
              <w:jc w:val="center"/>
              <w:rPr>
                <w:rFonts w:ascii="Century Gothic" w:hAnsi="Century Gothic"/>
                <w:b/>
              </w:rPr>
            </w:pPr>
            <w:r w:rsidRPr="00090515">
              <w:rPr>
                <w:rFonts w:ascii="Century Gothic" w:hAnsi="Century Gothic"/>
                <w:b/>
              </w:rPr>
              <w:t>HW: Interpreting Equations Homework</w:t>
            </w:r>
          </w:p>
          <w:p w:rsidR="0008769C" w:rsidRPr="00090515" w:rsidRDefault="0008769C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BE440D" w:rsidRPr="00A81512" w:rsidTr="004A229F">
        <w:trPr>
          <w:trHeight w:val="179"/>
        </w:trPr>
        <w:tc>
          <w:tcPr>
            <w:tcW w:w="1795" w:type="dxa"/>
            <w:shd w:val="clear" w:color="auto" w:fill="D0CECE" w:themeFill="background2" w:themeFillShade="E6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  <w:shd w:val="clear" w:color="auto" w:fill="D0CECE" w:themeFill="background2" w:themeFillShade="E6"/>
          </w:tcPr>
          <w:p w:rsidR="00BE440D" w:rsidRPr="00A81512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  <w:shd w:val="clear" w:color="auto" w:fill="D0CECE" w:themeFill="background2" w:themeFillShade="E6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2882" w:type="dxa"/>
            <w:shd w:val="clear" w:color="auto" w:fill="D0CECE" w:themeFill="background2" w:themeFillShade="E6"/>
          </w:tcPr>
          <w:p w:rsidR="00BE440D" w:rsidRPr="00A81512" w:rsidRDefault="00BE440D" w:rsidP="00326F64">
            <w:pPr>
              <w:jc w:val="center"/>
              <w:rPr>
                <w:rFonts w:ascii="Century Gothic" w:hAnsi="Century Gothic"/>
              </w:rPr>
            </w:pPr>
          </w:p>
        </w:tc>
      </w:tr>
      <w:tr w:rsidR="00BE440D" w:rsidRPr="00A81512" w:rsidTr="008E32A9">
        <w:trPr>
          <w:trHeight w:val="773"/>
        </w:trPr>
        <w:tc>
          <w:tcPr>
            <w:tcW w:w="1795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 8/28</w:t>
            </w:r>
          </w:p>
        </w:tc>
        <w:tc>
          <w:tcPr>
            <w:tcW w:w="11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Pr="00A81512" w:rsidRDefault="00F1736B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1</w:t>
            </w:r>
          </w:p>
        </w:tc>
        <w:tc>
          <w:tcPr>
            <w:tcW w:w="47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</w:rPr>
              <w:t>Structure of Expressions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WU: I have, who has</w:t>
            </w:r>
          </w:p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W: Pg. 7 #34, Pg. 12-13 #14, 38; and Pg. 19-20 #16, 29, 48-50</w:t>
            </w:r>
          </w:p>
          <w:p w:rsidR="00BE440D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>HW: Day 10 Structure of Expressions</w:t>
            </w:r>
          </w:p>
        </w:tc>
      </w:tr>
      <w:tr w:rsidR="0008769C" w:rsidRPr="00A81512" w:rsidTr="008E32A9">
        <w:trPr>
          <w:trHeight w:val="773"/>
        </w:trPr>
        <w:tc>
          <w:tcPr>
            <w:tcW w:w="1795" w:type="dxa"/>
          </w:tcPr>
          <w:p w:rsidR="0008769C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8/29</w:t>
            </w:r>
          </w:p>
        </w:tc>
        <w:tc>
          <w:tcPr>
            <w:tcW w:w="1170" w:type="dxa"/>
          </w:tcPr>
          <w:p w:rsidR="0008769C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2</w:t>
            </w:r>
          </w:p>
        </w:tc>
        <w:tc>
          <w:tcPr>
            <w:tcW w:w="4770" w:type="dxa"/>
          </w:tcPr>
          <w:p w:rsidR="0008769C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Review</w:t>
            </w:r>
          </w:p>
        </w:tc>
        <w:tc>
          <w:tcPr>
            <w:tcW w:w="2882" w:type="dxa"/>
          </w:tcPr>
          <w:p w:rsidR="0008769C" w:rsidRPr="00A81512" w:rsidRDefault="00C55700" w:rsidP="0008769C">
            <w:pPr>
              <w:jc w:val="center"/>
              <w:rPr>
                <w:rFonts w:ascii="Century Gothic" w:hAnsi="Century Gothic"/>
              </w:rPr>
            </w:pPr>
            <w:r w:rsidRPr="00F5342A">
              <w:rPr>
                <w:rFonts w:ascii="Century Gothic" w:hAnsi="Century Gothic"/>
                <w:b/>
              </w:rPr>
              <w:t>STUDY!!!</w:t>
            </w:r>
          </w:p>
        </w:tc>
      </w:tr>
      <w:tr w:rsidR="00BE440D" w:rsidRPr="00A81512" w:rsidTr="00A87BCF">
        <w:trPr>
          <w:trHeight w:val="728"/>
        </w:trPr>
        <w:tc>
          <w:tcPr>
            <w:tcW w:w="1795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8/30</w:t>
            </w:r>
          </w:p>
          <w:p w:rsidR="00C55700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evice Rollout</w:t>
            </w:r>
          </w:p>
        </w:tc>
        <w:tc>
          <w:tcPr>
            <w:tcW w:w="11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Pr="00A81512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3</w:t>
            </w:r>
          </w:p>
        </w:tc>
        <w:tc>
          <w:tcPr>
            <w:tcW w:w="4770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  <w:b/>
              </w:rPr>
            </w:pPr>
          </w:p>
          <w:p w:rsidR="00F1736B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UNIT 1 TEST 1</w:t>
            </w:r>
          </w:p>
        </w:tc>
        <w:tc>
          <w:tcPr>
            <w:tcW w:w="2882" w:type="dxa"/>
          </w:tcPr>
          <w:p w:rsidR="00BE440D" w:rsidRDefault="00BE440D" w:rsidP="00326F64">
            <w:pPr>
              <w:jc w:val="center"/>
              <w:rPr>
                <w:rFonts w:ascii="Century Gothic" w:hAnsi="Century Gothic"/>
              </w:rPr>
            </w:pPr>
          </w:p>
          <w:p w:rsidR="00F5342A" w:rsidRPr="00F5342A" w:rsidRDefault="00C55700" w:rsidP="00326F64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>HW: P</w:t>
            </w:r>
            <w:r>
              <w:rPr>
                <w:rFonts w:ascii="Century Gothic" w:hAnsi="Century Gothic"/>
                <w:b/>
              </w:rPr>
              <w:t>a</w:t>
            </w:r>
            <w:r w:rsidRPr="003C2B22">
              <w:rPr>
                <w:rFonts w:ascii="Century Gothic" w:hAnsi="Century Gothic"/>
                <w:b/>
              </w:rPr>
              <w:t>g</w:t>
            </w:r>
            <w:r>
              <w:rPr>
                <w:rFonts w:ascii="Century Gothic" w:hAnsi="Century Gothic"/>
                <w:b/>
              </w:rPr>
              <w:t>e</w:t>
            </w:r>
            <w:r w:rsidRPr="003C2B22">
              <w:rPr>
                <w:rFonts w:ascii="Century Gothic" w:hAnsi="Century Gothic"/>
                <w:b/>
              </w:rPr>
              <w:t xml:space="preserve"> 461 Quick Check # 1-22</w:t>
            </w:r>
          </w:p>
        </w:tc>
      </w:tr>
      <w:tr w:rsidR="00C55700" w:rsidRPr="00A81512" w:rsidTr="00A87BCF">
        <w:trPr>
          <w:trHeight w:val="72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proofErr w:type="spellStart"/>
            <w:r>
              <w:rPr>
                <w:rFonts w:ascii="Century Gothic" w:hAnsi="Century Gothic"/>
                <w:b/>
              </w:rPr>
              <w:t>Th</w:t>
            </w:r>
            <w:proofErr w:type="spellEnd"/>
            <w:r>
              <w:rPr>
                <w:rFonts w:ascii="Century Gothic" w:hAnsi="Century Gothic"/>
                <w:b/>
              </w:rPr>
              <w:t xml:space="preserve"> 8/31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Pr="00A81512" w:rsidRDefault="00C55700" w:rsidP="00C5570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No School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  <w:tr w:rsidR="00C55700" w:rsidRPr="00A81512" w:rsidTr="00A87BCF">
        <w:trPr>
          <w:trHeight w:val="72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 9/1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Pr="00A8151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No School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  <w:tr w:rsidR="00C55700" w:rsidRPr="00A81512" w:rsidTr="00C55700">
        <w:trPr>
          <w:trHeight w:val="323"/>
        </w:trPr>
        <w:tc>
          <w:tcPr>
            <w:tcW w:w="1795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2882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  <w:tr w:rsidR="00C55700" w:rsidRPr="00A81512" w:rsidTr="00A87BCF">
        <w:trPr>
          <w:trHeight w:val="89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 9/4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LABOR DAY!!!! </w:t>
            </w:r>
            <w:r w:rsidRPr="00F1736B">
              <w:rPr>
                <w:rFonts w:ascii="Century Gothic" w:hAnsi="Century Gothic"/>
                <w:b/>
              </w:rPr>
              <w:sym w:font="Wingdings" w:char="F04A"/>
            </w:r>
            <w:r>
              <w:rPr>
                <w:rFonts w:ascii="Century Gothic" w:hAnsi="Century Gothic"/>
                <w:b/>
              </w:rPr>
              <w:t xml:space="preserve"> Enjoy your day off!</w:t>
            </w:r>
          </w:p>
        </w:tc>
        <w:tc>
          <w:tcPr>
            <w:tcW w:w="2882" w:type="dxa"/>
          </w:tcPr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C55700" w:rsidRPr="00A81512" w:rsidTr="00A87BCF">
        <w:trPr>
          <w:trHeight w:val="89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9/5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Pr="00A8151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4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EF54F6">
              <w:rPr>
                <w:rFonts w:ascii="Century Gothic" w:hAnsi="Century Gothic"/>
              </w:rPr>
              <w:t>Add/Subtract Polynomials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 w:rsidRPr="003C2B22">
              <w:rPr>
                <w:rFonts w:ascii="Century Gothic" w:hAnsi="Century Gothic"/>
                <w:b/>
              </w:rPr>
              <w:t>HW: P</w:t>
            </w:r>
            <w:r>
              <w:rPr>
                <w:rFonts w:ascii="Century Gothic" w:hAnsi="Century Gothic"/>
                <w:b/>
              </w:rPr>
              <w:t>a</w:t>
            </w:r>
            <w:r w:rsidRPr="003C2B22">
              <w:rPr>
                <w:rFonts w:ascii="Century Gothic" w:hAnsi="Century Gothic"/>
                <w:b/>
              </w:rPr>
              <w:t>g</w:t>
            </w:r>
            <w:r>
              <w:rPr>
                <w:rFonts w:ascii="Century Gothic" w:hAnsi="Century Gothic"/>
                <w:b/>
              </w:rPr>
              <w:t>e</w:t>
            </w:r>
            <w:r w:rsidRPr="003C2B22">
              <w:rPr>
                <w:rFonts w:ascii="Century Gothic" w:hAnsi="Century Gothic"/>
                <w:b/>
              </w:rPr>
              <w:t xml:space="preserve"> 468 # 20-25 and #34-58</w:t>
            </w:r>
            <w:r>
              <w:rPr>
                <w:rFonts w:ascii="Century Gothic" w:hAnsi="Century Gothic"/>
              </w:rPr>
              <w:t xml:space="preserve"> </w:t>
            </w: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C55700" w:rsidRPr="00A81512" w:rsidTr="00A87BCF">
        <w:trPr>
          <w:trHeight w:val="71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9/6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5</w:t>
            </w: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 w:rsidRPr="00EF54F6">
              <w:rPr>
                <w:rFonts w:ascii="Century Gothic" w:hAnsi="Century Gothic"/>
              </w:rPr>
              <w:t>Add/Subtract Polynomials</w:t>
            </w:r>
          </w:p>
        </w:tc>
        <w:tc>
          <w:tcPr>
            <w:tcW w:w="2882" w:type="dxa"/>
          </w:tcPr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 xml:space="preserve">HW;  </w:t>
            </w:r>
            <w:proofErr w:type="spellStart"/>
            <w:r w:rsidRPr="003C2B22">
              <w:rPr>
                <w:rFonts w:ascii="Century Gothic" w:hAnsi="Century Gothic"/>
                <w:b/>
              </w:rPr>
              <w:t>Kuta</w:t>
            </w:r>
            <w:proofErr w:type="spellEnd"/>
            <w:r w:rsidRPr="003C2B22">
              <w:rPr>
                <w:rFonts w:ascii="Century Gothic" w:hAnsi="Century Gothic"/>
                <w:b/>
              </w:rPr>
              <w:t xml:space="preserve"> Worksheet </w:t>
            </w: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># 1-30</w:t>
            </w:r>
          </w:p>
        </w:tc>
      </w:tr>
      <w:tr w:rsidR="00C55700" w:rsidRPr="00A81512" w:rsidTr="00A87BCF">
        <w:trPr>
          <w:trHeight w:val="602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H 9/7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6</w:t>
            </w: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 w:rsidRPr="00EF54F6">
              <w:rPr>
                <w:rFonts w:ascii="Century Gothic" w:hAnsi="Century Gothic"/>
              </w:rPr>
              <w:t>Monomials (Polynomial)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>HW: Page 475 # 18-29</w:t>
            </w:r>
          </w:p>
        </w:tc>
      </w:tr>
      <w:tr w:rsidR="00C55700" w:rsidRPr="00A81512" w:rsidTr="00A87BCF">
        <w:trPr>
          <w:trHeight w:val="54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 9/8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7</w:t>
            </w: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 w:rsidRPr="00EF54F6">
              <w:rPr>
                <w:rFonts w:ascii="Century Gothic" w:hAnsi="Century Gothic"/>
              </w:rPr>
              <w:t>Polynomials (Polynomial)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W:</w:t>
            </w:r>
            <w:r w:rsidRPr="003C2B22">
              <w:rPr>
                <w:rFonts w:ascii="Century Gothic" w:hAnsi="Century Gothic"/>
                <w:b/>
              </w:rPr>
              <w:t xml:space="preserve"> Page 483 # 1-11</w:t>
            </w:r>
          </w:p>
        </w:tc>
      </w:tr>
      <w:tr w:rsidR="00C55700" w:rsidRPr="00A81512" w:rsidTr="00C55700">
        <w:trPr>
          <w:trHeight w:val="359"/>
        </w:trPr>
        <w:tc>
          <w:tcPr>
            <w:tcW w:w="1795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  <w:shd w:val="clear" w:color="auto" w:fill="D9D9D9" w:themeFill="background1" w:themeFillShade="D9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2882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  <w:tr w:rsidR="00C55700" w:rsidRPr="00A81512" w:rsidTr="00A87BCF">
        <w:trPr>
          <w:trHeight w:val="692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 9/11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8</w:t>
            </w: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 w:rsidRPr="00EF54F6">
              <w:rPr>
                <w:rFonts w:ascii="Century Gothic" w:hAnsi="Century Gothic"/>
              </w:rPr>
              <w:t>Polynomials (Polynomial)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>HW: Page 483 # 12 - 30</w:t>
            </w:r>
          </w:p>
        </w:tc>
      </w:tr>
      <w:tr w:rsidR="00C55700" w:rsidRPr="00A81512" w:rsidTr="00A87BCF">
        <w:trPr>
          <w:trHeight w:val="72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9/12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9</w:t>
            </w:r>
          </w:p>
        </w:tc>
        <w:tc>
          <w:tcPr>
            <w:tcW w:w="4770" w:type="dxa"/>
          </w:tcPr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EF54F6" w:rsidRDefault="00C55700" w:rsidP="00C55700">
            <w:pPr>
              <w:jc w:val="center"/>
              <w:rPr>
                <w:rFonts w:ascii="Century Gothic" w:hAnsi="Century Gothic"/>
              </w:rPr>
            </w:pPr>
            <w:r w:rsidRPr="00EF54F6">
              <w:rPr>
                <w:rFonts w:ascii="Century Gothic" w:hAnsi="Century Gothic"/>
              </w:rPr>
              <w:t>Mixed Worksheet Polynomials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</w:p>
          <w:p w:rsidR="00C55700" w:rsidRPr="003C2B22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 w:rsidRPr="003C2B22">
              <w:rPr>
                <w:rFonts w:ascii="Century Gothic" w:hAnsi="Century Gothic"/>
                <w:b/>
              </w:rPr>
              <w:t>HW: Page 492 # 1 -26</w:t>
            </w:r>
          </w:p>
        </w:tc>
      </w:tr>
      <w:tr w:rsidR="00C55700" w:rsidRPr="00A81512" w:rsidTr="00A87BCF">
        <w:trPr>
          <w:trHeight w:val="81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9/13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0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Quiz on Polynomials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HW: </w:t>
            </w:r>
            <w:r>
              <w:rPr>
                <w:rFonts w:ascii="Century Gothic" w:hAnsi="Century Gothic"/>
              </w:rPr>
              <w:t>Review of Simplifying Radicals</w:t>
            </w: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</w:rPr>
              <w:t>Worksheet</w:t>
            </w:r>
          </w:p>
        </w:tc>
      </w:tr>
      <w:tr w:rsidR="00C55700" w:rsidRPr="00A81512" w:rsidTr="00A87BCF">
        <w:trPr>
          <w:trHeight w:val="81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proofErr w:type="spellStart"/>
            <w:r>
              <w:rPr>
                <w:rFonts w:ascii="Century Gothic" w:hAnsi="Century Gothic"/>
                <w:b/>
              </w:rPr>
              <w:t>Th</w:t>
            </w:r>
            <w:proofErr w:type="spellEnd"/>
            <w:r>
              <w:rPr>
                <w:rFonts w:ascii="Century Gothic" w:hAnsi="Century Gothic"/>
                <w:b/>
              </w:rPr>
              <w:t xml:space="preserve"> 9/14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1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Simplify </w:t>
            </w:r>
            <w:r w:rsidRPr="001101E7">
              <w:rPr>
                <w:rFonts w:ascii="Century Gothic" w:hAnsi="Century Gothic"/>
                <w:b/>
                <w:position w:val="-6"/>
              </w:rPr>
              <w:object w:dxaOrig="3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pt;height:16.8pt" o:ole="">
                  <v:imagedata r:id="rId6" o:title=""/>
                </v:shape>
                <o:OLEObject Type="Embed" ProgID="Equation.DSMT4" ShapeID="_x0000_i1025" DrawAspect="Content" ObjectID="_1563965900" r:id="rId7"/>
              </w:object>
            </w: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HW: </w:t>
            </w:r>
            <w:r>
              <w:rPr>
                <w:rFonts w:ascii="Century Gothic" w:hAnsi="Century Gothic"/>
              </w:rPr>
              <w:t>Worksheet # 13-36</w:t>
            </w:r>
          </w:p>
        </w:tc>
      </w:tr>
      <w:tr w:rsidR="00C55700" w:rsidRPr="00A81512" w:rsidTr="004A229F">
        <w:trPr>
          <w:trHeight w:val="948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 9/15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2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Simplify </w:t>
            </w:r>
            <w:r w:rsidRPr="001101E7">
              <w:rPr>
                <w:rFonts w:ascii="Century Gothic" w:hAnsi="Century Gothic"/>
                <w:b/>
                <w:position w:val="-6"/>
              </w:rPr>
              <w:object w:dxaOrig="360" w:dyaOrig="340">
                <v:shape id="_x0000_i1026" type="#_x0000_t75" style="width:18.7pt;height:16.8pt" o:ole="">
                  <v:imagedata r:id="rId6" o:title=""/>
                </v:shape>
                <o:OLEObject Type="Embed" ProgID="Equation.DSMT4" ShapeID="_x0000_i1026" DrawAspect="Content" ObjectID="_1563965901" r:id="rId8"/>
              </w:object>
            </w:r>
            <w:r>
              <w:rPr>
                <w:rFonts w:ascii="Century Gothic" w:hAnsi="Century Gothic"/>
                <w:b/>
              </w:rPr>
              <w:t xml:space="preserve"> with variables and exponents</w:t>
            </w:r>
          </w:p>
        </w:tc>
        <w:tc>
          <w:tcPr>
            <w:tcW w:w="2882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HW:  </w:t>
            </w:r>
            <w:r>
              <w:rPr>
                <w:rFonts w:ascii="Century Gothic" w:hAnsi="Century Gothic"/>
              </w:rPr>
              <w:t>Page 631 # 17-34</w:t>
            </w:r>
          </w:p>
          <w:p w:rsidR="00C55700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opy Problem</w:t>
            </w:r>
          </w:p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how work!</w:t>
            </w:r>
          </w:p>
        </w:tc>
      </w:tr>
      <w:tr w:rsidR="00C55700" w:rsidRPr="00A81512" w:rsidTr="00C55700">
        <w:trPr>
          <w:trHeight w:val="432"/>
        </w:trPr>
        <w:tc>
          <w:tcPr>
            <w:tcW w:w="1795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2882" w:type="dxa"/>
            <w:shd w:val="clear" w:color="auto" w:fill="D9D9D9" w:themeFill="background1" w:themeFillShade="D9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C55700" w:rsidRPr="00A81512" w:rsidTr="00A87BCF">
        <w:trPr>
          <w:trHeight w:val="737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 M 9/18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3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Add/Subtract </w:t>
            </w:r>
            <w:r w:rsidRPr="001101E7">
              <w:rPr>
                <w:rFonts w:ascii="Century Gothic" w:hAnsi="Century Gothic"/>
                <w:b/>
                <w:position w:val="-6"/>
              </w:rPr>
              <w:object w:dxaOrig="360" w:dyaOrig="340">
                <v:shape id="_x0000_i1027" type="#_x0000_t75" style="width:18.7pt;height:16.8pt" o:ole="">
                  <v:imagedata r:id="rId6" o:title=""/>
                </v:shape>
                <o:OLEObject Type="Embed" ProgID="Equation.DSMT4" ShapeID="_x0000_i1027" DrawAspect="Content" ObjectID="_1563965902" r:id="rId9"/>
              </w:object>
            </w: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 w:rsidRPr="00A87BCF">
              <w:rPr>
                <w:rFonts w:ascii="Century Gothic" w:hAnsi="Century Gothic"/>
                <w:b/>
              </w:rPr>
              <w:t>HW:</w:t>
            </w:r>
            <w:r>
              <w:rPr>
                <w:rFonts w:ascii="Century Gothic" w:hAnsi="Century Gothic"/>
              </w:rPr>
              <w:t xml:space="preserve">  Worksheet # 1-28</w:t>
            </w:r>
          </w:p>
        </w:tc>
      </w:tr>
      <w:tr w:rsidR="00C55700" w:rsidRPr="00A81512" w:rsidTr="00A87BCF">
        <w:trPr>
          <w:trHeight w:val="692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 9/19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4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Multiply </w:t>
            </w:r>
            <w:r w:rsidRPr="001101E7">
              <w:rPr>
                <w:rFonts w:ascii="Century Gothic" w:hAnsi="Century Gothic"/>
                <w:b/>
                <w:position w:val="-6"/>
              </w:rPr>
              <w:object w:dxaOrig="360" w:dyaOrig="340">
                <v:shape id="_x0000_i1028" type="#_x0000_t75" style="width:18.7pt;height:16.8pt" o:ole="">
                  <v:imagedata r:id="rId6" o:title=""/>
                </v:shape>
                <o:OLEObject Type="Embed" ProgID="Equation.DSMT4" ShapeID="_x0000_i1028" DrawAspect="Content" ObjectID="_1563965903" r:id="rId10"/>
              </w:object>
            </w: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HW:  </w:t>
            </w:r>
            <w:r>
              <w:rPr>
                <w:rFonts w:ascii="Century Gothic" w:hAnsi="Century Gothic"/>
              </w:rPr>
              <w:t>Worksheet</w:t>
            </w:r>
          </w:p>
        </w:tc>
      </w:tr>
      <w:tr w:rsidR="00C55700" w:rsidRPr="00A81512" w:rsidTr="00A87BCF">
        <w:trPr>
          <w:trHeight w:val="80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W 9/20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5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Review Radicals and Polynomials</w:t>
            </w: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  <w:r w:rsidRPr="00A87BCF">
              <w:rPr>
                <w:rFonts w:ascii="Century Gothic" w:hAnsi="Century Gothic"/>
                <w:b/>
              </w:rPr>
              <w:t>HW:</w:t>
            </w:r>
            <w:r>
              <w:rPr>
                <w:rFonts w:ascii="Century Gothic" w:hAnsi="Century Gothic"/>
              </w:rPr>
              <w:t xml:space="preserve">  Study Guide</w:t>
            </w:r>
          </w:p>
        </w:tc>
      </w:tr>
      <w:tr w:rsidR="00C55700" w:rsidRPr="00A81512" w:rsidTr="00A87BCF">
        <w:trPr>
          <w:trHeight w:val="71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hu 9/21</w:t>
            </w: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26</w:t>
            </w: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UNIT 1 TEST 2</w:t>
            </w: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  <w:tr w:rsidR="00C55700" w:rsidRPr="00A81512" w:rsidTr="00A87BCF">
        <w:trPr>
          <w:trHeight w:val="710"/>
        </w:trPr>
        <w:tc>
          <w:tcPr>
            <w:tcW w:w="1795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1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4770" w:type="dxa"/>
          </w:tcPr>
          <w:p w:rsidR="00C55700" w:rsidRDefault="00C55700" w:rsidP="00C5570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2882" w:type="dxa"/>
          </w:tcPr>
          <w:p w:rsidR="00C55700" w:rsidRPr="00A81512" w:rsidRDefault="00C55700" w:rsidP="00C55700">
            <w:pPr>
              <w:jc w:val="center"/>
              <w:rPr>
                <w:rFonts w:ascii="Century Gothic" w:hAnsi="Century Gothic"/>
              </w:rPr>
            </w:pPr>
          </w:p>
        </w:tc>
      </w:tr>
    </w:tbl>
    <w:p w:rsidR="00402CB0" w:rsidRDefault="00402CB0" w:rsidP="00402CB0">
      <w:pPr>
        <w:rPr>
          <w:rFonts w:ascii="Century Gothic" w:hAnsi="Century Gothic"/>
        </w:rPr>
      </w:pPr>
    </w:p>
    <w:p w:rsidR="00F11374" w:rsidRPr="00981823" w:rsidRDefault="00F11374" w:rsidP="00402CB0">
      <w:pPr>
        <w:rPr>
          <w:rFonts w:ascii="Century Gothic" w:hAnsi="Century Gothic"/>
        </w:rPr>
      </w:pPr>
    </w:p>
    <w:p w:rsidR="009807D0" w:rsidRDefault="009807D0"/>
    <w:sectPr w:rsidR="009807D0" w:rsidSect="009818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6C4CF1"/>
    <w:multiLevelType w:val="hybridMultilevel"/>
    <w:tmpl w:val="7E88AF4C"/>
    <w:lvl w:ilvl="0" w:tplc="3FB435A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CB0"/>
    <w:rsid w:val="00021978"/>
    <w:rsid w:val="000346FC"/>
    <w:rsid w:val="00082232"/>
    <w:rsid w:val="0008769C"/>
    <w:rsid w:val="00090515"/>
    <w:rsid w:val="000D4CB9"/>
    <w:rsid w:val="000E1C55"/>
    <w:rsid w:val="000F08F0"/>
    <w:rsid w:val="001101E7"/>
    <w:rsid w:val="001147DA"/>
    <w:rsid w:val="00163CC9"/>
    <w:rsid w:val="00211D34"/>
    <w:rsid w:val="00215777"/>
    <w:rsid w:val="00220EC4"/>
    <w:rsid w:val="00257E41"/>
    <w:rsid w:val="00326F64"/>
    <w:rsid w:val="00353A4D"/>
    <w:rsid w:val="00353A79"/>
    <w:rsid w:val="003C2B22"/>
    <w:rsid w:val="003C5744"/>
    <w:rsid w:val="003F5CFA"/>
    <w:rsid w:val="00402CB0"/>
    <w:rsid w:val="004879D9"/>
    <w:rsid w:val="004A229F"/>
    <w:rsid w:val="00552CC2"/>
    <w:rsid w:val="00573A1F"/>
    <w:rsid w:val="005B3672"/>
    <w:rsid w:val="005C0127"/>
    <w:rsid w:val="00643B89"/>
    <w:rsid w:val="00694578"/>
    <w:rsid w:val="007124F6"/>
    <w:rsid w:val="007633B9"/>
    <w:rsid w:val="0077749D"/>
    <w:rsid w:val="007C0AE5"/>
    <w:rsid w:val="007C3B35"/>
    <w:rsid w:val="007F141C"/>
    <w:rsid w:val="008A3524"/>
    <w:rsid w:val="008B3E32"/>
    <w:rsid w:val="008C2CE1"/>
    <w:rsid w:val="008E32A9"/>
    <w:rsid w:val="008E7EA4"/>
    <w:rsid w:val="0092587D"/>
    <w:rsid w:val="009807D0"/>
    <w:rsid w:val="009E7CBE"/>
    <w:rsid w:val="00A80B1E"/>
    <w:rsid w:val="00A81512"/>
    <w:rsid w:val="00A87BCF"/>
    <w:rsid w:val="00A90DBD"/>
    <w:rsid w:val="00B153DF"/>
    <w:rsid w:val="00B91AA3"/>
    <w:rsid w:val="00BE440D"/>
    <w:rsid w:val="00C2758D"/>
    <w:rsid w:val="00C55700"/>
    <w:rsid w:val="00CD706F"/>
    <w:rsid w:val="00CE3881"/>
    <w:rsid w:val="00D13F38"/>
    <w:rsid w:val="00D91BD2"/>
    <w:rsid w:val="00DA585C"/>
    <w:rsid w:val="00EF54F6"/>
    <w:rsid w:val="00F11374"/>
    <w:rsid w:val="00F1736B"/>
    <w:rsid w:val="00F17B78"/>
    <w:rsid w:val="00F304E5"/>
    <w:rsid w:val="00F5342A"/>
    <w:rsid w:val="00FE0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4576EC-D5CC-4A11-A7D9-0E8263F98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2C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2C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15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B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B2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4297D9-04F7-4234-8EA4-9E551E7DF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2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5-09-18T13:44:00Z</cp:lastPrinted>
  <dcterms:created xsi:type="dcterms:W3CDTF">2017-08-11T18:12:00Z</dcterms:created>
  <dcterms:modified xsi:type="dcterms:W3CDTF">2017-08-11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